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21986" w:rsidRDefault="000A7551">
      <w:r>
        <w:t>Geometry 22</w:t>
      </w:r>
      <w:r>
        <w:tab/>
      </w:r>
      <w:r>
        <w:tab/>
      </w:r>
      <w:proofErr w:type="gramStart"/>
      <w:r w:rsidRPr="000A7551">
        <w:rPr>
          <w:b/>
          <w:sz w:val="24"/>
          <w:u w:val="single"/>
        </w:rPr>
        <w:t>5.2  Perpendicular</w:t>
      </w:r>
      <w:proofErr w:type="gramEnd"/>
      <w:r w:rsidRPr="000A7551">
        <w:rPr>
          <w:b/>
          <w:sz w:val="24"/>
          <w:u w:val="single"/>
        </w:rPr>
        <w:t xml:space="preserve"> and Angle Bisectors</w:t>
      </w:r>
      <w:r>
        <w:tab/>
      </w:r>
      <w:r>
        <w:tab/>
        <w:t>Name ___________________per____</w:t>
      </w:r>
    </w:p>
    <w:p w:rsidR="000A7551" w:rsidRDefault="000A7551">
      <w:pPr>
        <w:rPr>
          <w:i/>
        </w:rPr>
      </w:pPr>
      <w:r w:rsidRPr="000A7551">
        <w:rPr>
          <w:i/>
        </w:rPr>
        <w:t xml:space="preserve">Objective:   The students will be able to define and use the properties of perpendicular </w:t>
      </w:r>
      <w:r w:rsidR="00A4776F">
        <w:rPr>
          <w:i/>
        </w:rPr>
        <w:t xml:space="preserve">bisectors </w:t>
      </w:r>
      <w:r w:rsidRPr="000A7551">
        <w:rPr>
          <w:i/>
        </w:rPr>
        <w:t>and angle bisectors.</w:t>
      </w:r>
    </w:p>
    <w:p w:rsidR="000A7551" w:rsidRDefault="000A7551">
      <w:r w:rsidRPr="000A7551">
        <w:rPr>
          <w:b/>
          <w:u w:val="single"/>
        </w:rPr>
        <w:t>Perpendicular Bisector</w:t>
      </w:r>
      <w:r>
        <w:rPr>
          <w:b/>
          <w:u w:val="single"/>
        </w:rPr>
        <w:t>:</w:t>
      </w:r>
      <w:r>
        <w:t xml:space="preserve">   </w:t>
      </w:r>
    </w:p>
    <w:p w:rsidR="000A7551" w:rsidRDefault="00A4776F">
      <w:r>
        <w:rPr>
          <w:noProof/>
        </w:rPr>
        <w:drawing>
          <wp:anchor distT="0" distB="0" distL="114300" distR="114300" simplePos="0" relativeHeight="251659264" behindDoc="1" locked="0" layoutInCell="1" allowOverlap="1" wp14:anchorId="3D77542A" wp14:editId="25E4B2EA">
            <wp:simplePos x="0" y="0"/>
            <wp:positionH relativeFrom="column">
              <wp:posOffset>3573780</wp:posOffset>
            </wp:positionH>
            <wp:positionV relativeFrom="paragraph">
              <wp:posOffset>22225</wp:posOffset>
            </wp:positionV>
            <wp:extent cx="1994796" cy="295275"/>
            <wp:effectExtent l="0" t="0" r="5715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4796" cy="295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7551">
        <w:tab/>
        <w:t xml:space="preserve">Draw the perpendicular bisector of the segment;        </w:t>
      </w:r>
    </w:p>
    <w:p w:rsidR="000A7551" w:rsidRDefault="000A7551"/>
    <w:p w:rsidR="000A7551" w:rsidRDefault="008168F3">
      <w:r w:rsidRPr="00A4776F">
        <w:rPr>
          <w:noProof/>
        </w:rPr>
        <w:drawing>
          <wp:anchor distT="0" distB="0" distL="114300" distR="114300" simplePos="0" relativeHeight="251658240" behindDoc="0" locked="0" layoutInCell="1" allowOverlap="1" wp14:anchorId="28C90FAF" wp14:editId="446B7DA6">
            <wp:simplePos x="0" y="0"/>
            <wp:positionH relativeFrom="column">
              <wp:posOffset>1860550</wp:posOffset>
            </wp:positionH>
            <wp:positionV relativeFrom="paragraph">
              <wp:posOffset>355600</wp:posOffset>
            </wp:positionV>
            <wp:extent cx="5257800" cy="364299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7800" cy="36429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4776F">
        <w:rPr>
          <w:noProof/>
        </w:rPr>
        <w:drawing>
          <wp:anchor distT="0" distB="0" distL="114300" distR="114300" simplePos="0" relativeHeight="251661312" behindDoc="1" locked="0" layoutInCell="1" allowOverlap="1" wp14:anchorId="6EF5A763" wp14:editId="61237840">
            <wp:simplePos x="0" y="0"/>
            <wp:positionH relativeFrom="column">
              <wp:posOffset>3924300</wp:posOffset>
            </wp:positionH>
            <wp:positionV relativeFrom="paragraph">
              <wp:posOffset>635</wp:posOffset>
            </wp:positionV>
            <wp:extent cx="1695450" cy="25082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250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A7551">
        <w:tab/>
      </w:r>
      <w:r w:rsidR="000A7551">
        <w:tab/>
        <w:t>(</w:t>
      </w:r>
      <w:proofErr w:type="gramStart"/>
      <w:r w:rsidR="000A7551">
        <w:t>now</w:t>
      </w:r>
      <w:proofErr w:type="gramEnd"/>
      <w:r w:rsidR="000A7551">
        <w:t xml:space="preserve"> draw a bisector that is NOT a </w:t>
      </w:r>
      <w:r w:rsidR="000A7551" w:rsidRPr="000A7551">
        <w:rPr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7.25pt" o:ole="">
            <v:imagedata r:id="rId8" o:title=""/>
          </v:shape>
          <o:OLEObject Type="Embed" ProgID="Equation.DSMT4" ShapeID="_x0000_i1025" DrawAspect="Content" ObjectID="_1478938903" r:id="rId9"/>
        </w:object>
      </w:r>
      <w:r w:rsidR="000A7551">
        <w:t xml:space="preserve">bisector!...                                                   </w:t>
      </w:r>
      <w:r w:rsidR="00A4776F">
        <w:tab/>
        <w:t xml:space="preserve">     </w:t>
      </w:r>
      <w:r w:rsidR="000A7551">
        <w:t xml:space="preserve"> )</w:t>
      </w:r>
    </w:p>
    <w:p w:rsidR="000A7551" w:rsidRDefault="000A7551"/>
    <w:p w:rsidR="00A4776F" w:rsidRDefault="00A4776F"/>
    <w:p w:rsidR="00A4776F" w:rsidRDefault="00A4776F"/>
    <w:p w:rsidR="00A4776F" w:rsidRDefault="00A4776F">
      <w:r w:rsidRPr="00A4776F">
        <w:rPr>
          <w:b/>
          <w:u w:val="single"/>
        </w:rPr>
        <w:t>Equidistant</w:t>
      </w:r>
      <w:r>
        <w:t>:  (</w:t>
      </w:r>
      <w:proofErr w:type="spellStart"/>
      <w:r>
        <w:t>defn</w:t>
      </w:r>
      <w:proofErr w:type="spellEnd"/>
      <w:r>
        <w:t xml:space="preserve">) </w:t>
      </w:r>
    </w:p>
    <w:p w:rsidR="00A4776F" w:rsidRPr="000A7551" w:rsidRDefault="00A4776F" w:rsidP="00A4776F">
      <w:r>
        <w:t xml:space="preserve">     The same or equal</w:t>
      </w:r>
      <w:r w:rsidRPr="00A4776F">
        <w:t xml:space="preserve"> </w:t>
      </w:r>
      <w:r>
        <w:t>distance</w:t>
      </w:r>
    </w:p>
    <w:p w:rsidR="00A4776F" w:rsidRDefault="00A4776F" w:rsidP="00A4776F"/>
    <w:p w:rsidR="00A4776F" w:rsidRDefault="00A4776F"/>
    <w:p w:rsidR="00A4776F" w:rsidRDefault="00A4776F"/>
    <w:p w:rsidR="00A4776F" w:rsidRDefault="00A4776F"/>
    <w:p w:rsidR="00A4776F" w:rsidRDefault="00A4776F"/>
    <w:p w:rsidR="00801D93" w:rsidRDefault="00801D93"/>
    <w:p w:rsidR="009815DD" w:rsidRDefault="009815DD"/>
    <w:p w:rsidR="009815DD" w:rsidRDefault="009815DD"/>
    <w:p w:rsidR="00801D93" w:rsidRDefault="008168F3">
      <w:r>
        <w:rPr>
          <w:noProof/>
        </w:rPr>
        <w:drawing>
          <wp:anchor distT="0" distB="0" distL="114300" distR="114300" simplePos="0" relativeHeight="251664384" behindDoc="1" locked="0" layoutInCell="1" allowOverlap="1" wp14:anchorId="67A73C48" wp14:editId="15C08F18">
            <wp:simplePos x="0" y="0"/>
            <wp:positionH relativeFrom="column">
              <wp:posOffset>-247650</wp:posOffset>
            </wp:positionH>
            <wp:positionV relativeFrom="paragraph">
              <wp:posOffset>40640</wp:posOffset>
            </wp:positionV>
            <wp:extent cx="3717290" cy="598170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17290" cy="5981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01D93" w:rsidRDefault="008168F3">
      <w:r>
        <w:rPr>
          <w:noProof/>
        </w:rPr>
        <w:drawing>
          <wp:anchor distT="0" distB="0" distL="114300" distR="114300" simplePos="0" relativeHeight="251662336" behindDoc="1" locked="0" layoutInCell="1" allowOverlap="1" wp14:anchorId="42B00423" wp14:editId="759B8F2C">
            <wp:simplePos x="0" y="0"/>
            <wp:positionH relativeFrom="column">
              <wp:posOffset>-247650</wp:posOffset>
            </wp:positionH>
            <wp:positionV relativeFrom="paragraph">
              <wp:posOffset>247650</wp:posOffset>
            </wp:positionV>
            <wp:extent cx="1771650" cy="1276350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716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01D93" w:rsidRDefault="00801D93">
      <w:pPr>
        <w:rPr>
          <w:noProof/>
        </w:rPr>
      </w:pPr>
    </w:p>
    <w:p w:rsidR="00801D93" w:rsidRDefault="00801D93"/>
    <w:p w:rsidR="00801D93" w:rsidRDefault="00801D93"/>
    <w:p w:rsidR="009815DD" w:rsidRDefault="009815DD"/>
    <w:p w:rsidR="009815DD" w:rsidRDefault="009815DD"/>
    <w:p w:rsidR="009815DD" w:rsidRDefault="009815DD"/>
    <w:p w:rsidR="009815DD" w:rsidRDefault="009815DD"/>
    <w:p w:rsidR="00801D93" w:rsidRDefault="00801D93">
      <w:r>
        <w:rPr>
          <w:noProof/>
        </w:rPr>
        <w:lastRenderedPageBreak/>
        <w:drawing>
          <wp:anchor distT="0" distB="0" distL="114300" distR="114300" simplePos="0" relativeHeight="251663360" behindDoc="1" locked="0" layoutInCell="1" allowOverlap="1" wp14:anchorId="6F62763A" wp14:editId="2F5E6F48">
            <wp:simplePos x="0" y="0"/>
            <wp:positionH relativeFrom="column">
              <wp:posOffset>-76200</wp:posOffset>
            </wp:positionH>
            <wp:positionV relativeFrom="paragraph">
              <wp:posOffset>-98425</wp:posOffset>
            </wp:positionV>
            <wp:extent cx="4299585" cy="2276475"/>
            <wp:effectExtent l="0" t="0" r="5715" b="952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99585" cy="22764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01D93" w:rsidRDefault="00801D93"/>
    <w:p w:rsidR="00801D93" w:rsidRDefault="00801D93"/>
    <w:p w:rsidR="00801D93" w:rsidRDefault="00801D93" w:rsidP="00801D93">
      <w:pPr>
        <w:ind w:left="7200"/>
      </w:pPr>
      <w:r>
        <w:t>Draw the line on which the stand   should be built.</w:t>
      </w:r>
    </w:p>
    <w:p w:rsidR="003D139C" w:rsidRDefault="003D139C" w:rsidP="003D139C"/>
    <w:p w:rsidR="003D139C" w:rsidRDefault="003D139C" w:rsidP="003D139C"/>
    <w:p w:rsidR="003D139C" w:rsidRDefault="003D139C" w:rsidP="003D139C"/>
    <w:p w:rsidR="00B1020A" w:rsidRDefault="003D139C" w:rsidP="003D139C">
      <w:r w:rsidRPr="003D139C">
        <w:rPr>
          <w:b/>
          <w:sz w:val="36"/>
        </w:rPr>
        <w:t>Distance from a point to a line</w:t>
      </w:r>
      <w:r>
        <w:t>…</w:t>
      </w:r>
    </w:p>
    <w:p w:rsidR="003D139C" w:rsidRDefault="0075076C" w:rsidP="003D139C">
      <w:r>
        <w:rPr>
          <w:noProof/>
        </w:rPr>
        <w:drawing>
          <wp:anchor distT="0" distB="0" distL="114300" distR="114300" simplePos="0" relativeHeight="251665408" behindDoc="1" locked="0" layoutInCell="1" allowOverlap="1" wp14:anchorId="3A3FDEE5" wp14:editId="3F56C172">
            <wp:simplePos x="0" y="0"/>
            <wp:positionH relativeFrom="column">
              <wp:posOffset>2926080</wp:posOffset>
            </wp:positionH>
            <wp:positionV relativeFrom="paragraph">
              <wp:posOffset>238125</wp:posOffset>
            </wp:positionV>
            <wp:extent cx="559435" cy="590550"/>
            <wp:effectExtent l="0" t="0" r="0" b="0"/>
            <wp:wrapNone/>
            <wp:docPr id="9" name="Picture 9" descr="C:\Users\Meyers Family\AppData\Local\Microsoft\Windows\Temporary Internet Files\Content.IE5\QPB76N15\MC900389392[1]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Meyers Family\AppData\Local\Microsoft\Windows\Temporary Internet Files\Content.IE5\QPB76N15\MC900389392[1].wmf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435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1020A">
        <w:tab/>
        <w:t>How far is this house</w:t>
      </w:r>
      <w:r w:rsidR="003D139C">
        <w:t xml:space="preserve"> </w:t>
      </w:r>
      <w:r w:rsidR="00B1020A">
        <w:t>from the street?  Draw the segment you would measure to determine the distance.</w:t>
      </w:r>
    </w:p>
    <w:p w:rsidR="00B1020A" w:rsidRDefault="00B1020A" w:rsidP="003D139C"/>
    <w:p w:rsidR="00A4776F" w:rsidRDefault="00A4776F"/>
    <w:p w:rsidR="00801D93" w:rsidRDefault="0075076C">
      <w:r>
        <w:rPr>
          <w:noProof/>
        </w:rPr>
        <w:drawing>
          <wp:anchor distT="0" distB="0" distL="114300" distR="114300" simplePos="0" relativeHeight="251668480" behindDoc="1" locked="0" layoutInCell="1" allowOverlap="1" wp14:anchorId="1B8E1518" wp14:editId="34CBF9C9">
            <wp:simplePos x="0" y="0"/>
            <wp:positionH relativeFrom="column">
              <wp:posOffset>3305175</wp:posOffset>
            </wp:positionH>
            <wp:positionV relativeFrom="paragraph">
              <wp:posOffset>269240</wp:posOffset>
            </wp:positionV>
            <wp:extent cx="914400" cy="304800"/>
            <wp:effectExtent l="0" t="0" r="0" b="0"/>
            <wp:wrapNone/>
            <wp:docPr id="11" name="Picture 11" descr="C:\Users\Meyers Family\AppData\Local\Microsoft\Windows\Temporary Internet Files\Content.IE5\DCOJO2JC\MC900364164[1]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Meyers Family\AppData\Local\Microsoft\Windows\Temporary Internet Files\Content.IE5\DCOJO2JC\MC900364164[1].wmf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6082" b="30928"/>
                    <a:stretch/>
                  </pic:blipFill>
                  <pic:spPr bwMode="auto">
                    <a:xfrm>
                      <a:off x="0" y="0"/>
                      <a:ext cx="9144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6432" behindDoc="1" locked="0" layoutInCell="1" allowOverlap="1" wp14:anchorId="103A531D" wp14:editId="289330C4">
            <wp:simplePos x="0" y="0"/>
            <wp:positionH relativeFrom="column">
              <wp:posOffset>2390775</wp:posOffset>
            </wp:positionH>
            <wp:positionV relativeFrom="paragraph">
              <wp:posOffset>269240</wp:posOffset>
            </wp:positionV>
            <wp:extent cx="914400" cy="304800"/>
            <wp:effectExtent l="0" t="0" r="0" b="0"/>
            <wp:wrapNone/>
            <wp:docPr id="10" name="Picture 10" descr="C:\Users\Meyers Family\AppData\Local\Microsoft\Windows\Temporary Internet Files\Content.IE5\DCOJO2JC\MC900364164[1]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Meyers Family\AppData\Local\Microsoft\Windows\Temporary Internet Files\Content.IE5\DCOJO2JC\MC900364164[1].wmf"/>
                    <pic:cNvPicPr>
                      <a:picLocks noChangeAspect="1" noChangeArrowheads="1"/>
                    </pic:cNvPicPr>
                  </pic:nvPicPr>
                  <pic:blipFill rotWithShape="1"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6082" b="30928"/>
                    <a:stretch/>
                  </pic:blipFill>
                  <pic:spPr bwMode="auto">
                    <a:xfrm>
                      <a:off x="0" y="0"/>
                      <a:ext cx="9144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01D93" w:rsidRDefault="00801D93"/>
    <w:p w:rsidR="00801D93" w:rsidRDefault="00801D93"/>
    <w:p w:rsidR="0075076C" w:rsidRDefault="0075076C" w:rsidP="00B1020A">
      <w:r>
        <w:t xml:space="preserve">So, the distance from a point to a line is defined </w:t>
      </w:r>
      <w:proofErr w:type="gramStart"/>
      <w:r>
        <w:t xml:space="preserve">as </w:t>
      </w:r>
      <w:r w:rsidR="00B1020A">
        <w:t xml:space="preserve"> </w:t>
      </w:r>
      <w:r>
        <w:t>_</w:t>
      </w:r>
      <w:proofErr w:type="gramEnd"/>
      <w:r>
        <w:t>_____________________________________________________</w:t>
      </w:r>
    </w:p>
    <w:p w:rsidR="0075076C" w:rsidRDefault="0075076C" w:rsidP="00B1020A">
      <w:r>
        <w:t>In a geometric figure like the one below, to measure the distance from point D to ray AC or ray AB, you would need to measure the length of the segment drawn from point D perpendicular to the ray as shown…</w:t>
      </w:r>
    </w:p>
    <w:p w:rsidR="00B1020A" w:rsidRDefault="008168F3" w:rsidP="00B1020A">
      <w:r>
        <w:rPr>
          <w:noProof/>
        </w:rPr>
        <w:drawing>
          <wp:anchor distT="0" distB="0" distL="114300" distR="114300" simplePos="0" relativeHeight="251669504" behindDoc="1" locked="0" layoutInCell="1" allowOverlap="1" wp14:anchorId="31C28FA5" wp14:editId="100D6883">
            <wp:simplePos x="0" y="0"/>
            <wp:positionH relativeFrom="column">
              <wp:posOffset>866775</wp:posOffset>
            </wp:positionH>
            <wp:positionV relativeFrom="paragraph">
              <wp:posOffset>38100</wp:posOffset>
            </wp:positionV>
            <wp:extent cx="1524000" cy="127635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1020A">
        <w:t xml:space="preserve">  </w:t>
      </w:r>
      <w:r>
        <w:tab/>
      </w:r>
      <w:r>
        <w:tab/>
      </w:r>
      <w:r>
        <w:tab/>
      </w:r>
    </w:p>
    <w:p w:rsidR="008168F3" w:rsidRDefault="008168F3" w:rsidP="00B1020A">
      <w:r>
        <w:tab/>
      </w:r>
      <w:r>
        <w:tab/>
      </w:r>
      <w:r>
        <w:tab/>
        <w:t>E</w:t>
      </w:r>
    </w:p>
    <w:p w:rsidR="00801D93" w:rsidRDefault="0075076C" w:rsidP="0075076C">
      <w:pPr>
        <w:ind w:left="4320"/>
      </w:pPr>
      <w:r>
        <w:t xml:space="preserve">NOTE** </w:t>
      </w:r>
      <w:proofErr w:type="gramStart"/>
      <w:r>
        <w:t>Since</w:t>
      </w:r>
      <w:proofErr w:type="gramEnd"/>
      <w:r>
        <w:t xml:space="preserve"> ray AD is the angle bisector of &lt;CAB, then these 2 distances are the same.</w:t>
      </w:r>
      <w:r w:rsidR="008168F3">
        <w:t xml:space="preserve">  DE = </w:t>
      </w:r>
      <w:proofErr w:type="gramStart"/>
      <w:r w:rsidR="008168F3">
        <w:t>DF  (</w:t>
      </w:r>
      <w:proofErr w:type="gramEnd"/>
      <w:r w:rsidR="008168F3">
        <w:t>see theorem below)</w:t>
      </w:r>
    </w:p>
    <w:p w:rsidR="00801D93" w:rsidRDefault="008168F3">
      <w:r>
        <w:rPr>
          <w:noProof/>
        </w:rPr>
        <w:drawing>
          <wp:anchor distT="0" distB="0" distL="114300" distR="114300" simplePos="0" relativeHeight="251670528" behindDoc="1" locked="0" layoutInCell="1" allowOverlap="1" wp14:anchorId="09CB465A" wp14:editId="56569481">
            <wp:simplePos x="0" y="0"/>
            <wp:positionH relativeFrom="column">
              <wp:posOffset>561975</wp:posOffset>
            </wp:positionH>
            <wp:positionV relativeFrom="paragraph">
              <wp:posOffset>206375</wp:posOffset>
            </wp:positionV>
            <wp:extent cx="5343525" cy="1838325"/>
            <wp:effectExtent l="0" t="0" r="9525" b="9525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06" b="8530"/>
                    <a:stretch/>
                  </pic:blipFill>
                  <pic:spPr bwMode="auto">
                    <a:xfrm>
                      <a:off x="0" y="0"/>
                      <a:ext cx="5343525" cy="18383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ab/>
      </w:r>
      <w:r>
        <w:tab/>
      </w:r>
      <w:r>
        <w:tab/>
        <w:t xml:space="preserve">        F</w:t>
      </w:r>
    </w:p>
    <w:p w:rsidR="00801D93" w:rsidRDefault="00801D93"/>
    <w:p w:rsidR="008168F3" w:rsidRDefault="008168F3"/>
    <w:p w:rsidR="008168F3" w:rsidRDefault="008168F3"/>
    <w:p w:rsidR="008168F3" w:rsidRDefault="008168F3"/>
    <w:p w:rsidR="008168F3" w:rsidRDefault="008168F3"/>
    <w:p w:rsidR="008168F3" w:rsidRDefault="008168F3"/>
    <w:p w:rsidR="00972E56" w:rsidRDefault="00972E56">
      <w:r>
        <w:rPr>
          <w:noProof/>
        </w:rPr>
        <w:lastRenderedPageBreak/>
        <w:drawing>
          <wp:anchor distT="0" distB="0" distL="114300" distR="114300" simplePos="0" relativeHeight="251671552" behindDoc="1" locked="0" layoutInCell="1" allowOverlap="1" wp14:anchorId="3545B6E6" wp14:editId="4E8652FF">
            <wp:simplePos x="0" y="0"/>
            <wp:positionH relativeFrom="column">
              <wp:posOffset>4105275</wp:posOffset>
            </wp:positionH>
            <wp:positionV relativeFrom="paragraph">
              <wp:posOffset>323215</wp:posOffset>
            </wp:positionV>
            <wp:extent cx="1419225" cy="1628775"/>
            <wp:effectExtent l="0" t="0" r="9525" b="9525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1628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168F3">
        <w:rPr>
          <w:noProof/>
        </w:rPr>
        <w:drawing>
          <wp:inline distT="0" distB="0" distL="0" distR="0" wp14:anchorId="55649922" wp14:editId="0F539D39">
            <wp:extent cx="3990975" cy="73342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99097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2E56" w:rsidRDefault="00972E56"/>
    <w:p w:rsidR="00972E56" w:rsidRDefault="00972E56"/>
    <w:p w:rsidR="00972E56" w:rsidRDefault="00972E56"/>
    <w:p w:rsidR="009815DD" w:rsidRDefault="009815DD"/>
    <w:p w:rsidR="00972E56" w:rsidRDefault="00972E56">
      <w:r>
        <w:rPr>
          <w:noProof/>
        </w:rPr>
        <w:drawing>
          <wp:anchor distT="0" distB="0" distL="114300" distR="114300" simplePos="0" relativeHeight="251672576" behindDoc="1" locked="0" layoutInCell="1" allowOverlap="1" wp14:anchorId="23BD5824" wp14:editId="31EB2383">
            <wp:simplePos x="0" y="0"/>
            <wp:positionH relativeFrom="column">
              <wp:posOffset>0</wp:posOffset>
            </wp:positionH>
            <wp:positionV relativeFrom="paragraph">
              <wp:posOffset>151130</wp:posOffset>
            </wp:positionV>
            <wp:extent cx="5762625" cy="1933575"/>
            <wp:effectExtent l="0" t="0" r="9525" b="9525"/>
            <wp:wrapTight wrapText="bothSides">
              <wp:wrapPolygon edited="0">
                <wp:start x="0" y="0"/>
                <wp:lineTo x="0" y="21494"/>
                <wp:lineTo x="21564" y="21494"/>
                <wp:lineTo x="21564" y="0"/>
                <wp:lineTo x="0" y="0"/>
              </wp:wrapPolygon>
            </wp:wrapTight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2625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72E56" w:rsidRDefault="00972E56"/>
    <w:p w:rsidR="00972E56" w:rsidRDefault="00972E56"/>
    <w:p w:rsidR="008168F3" w:rsidRDefault="008168F3"/>
    <w:p w:rsidR="00972E56" w:rsidRDefault="00972E56"/>
    <w:p w:rsidR="00972E56" w:rsidRDefault="00972E56"/>
    <w:p w:rsidR="009815DD" w:rsidRDefault="009815DD"/>
    <w:p w:rsidR="009815DD" w:rsidRDefault="009815DD"/>
    <w:p w:rsidR="009815DD" w:rsidRDefault="009815DD"/>
    <w:p w:rsidR="00972E56" w:rsidRDefault="00972E56">
      <w:r>
        <w:rPr>
          <w:noProof/>
        </w:rPr>
        <w:drawing>
          <wp:inline distT="0" distB="0" distL="0" distR="0" wp14:anchorId="300518A8" wp14:editId="79193F85">
            <wp:extent cx="4876800" cy="23812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876800" cy="23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2E56" w:rsidRDefault="00972E56">
      <w:r>
        <w:rPr>
          <w:noProof/>
        </w:rPr>
        <w:drawing>
          <wp:inline distT="0" distB="0" distL="0" distR="0" wp14:anchorId="72192551" wp14:editId="4318C9C1">
            <wp:extent cx="5943600" cy="1158875"/>
            <wp:effectExtent l="0" t="0" r="0" b="317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158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72E56" w:rsidRDefault="00972E56"/>
    <w:p w:rsidR="00972E56" w:rsidRDefault="00972E56"/>
    <w:p w:rsidR="009815DD" w:rsidRDefault="009815DD"/>
    <w:p w:rsidR="009815DD" w:rsidRDefault="009815DD"/>
    <w:p w:rsidR="009815DD" w:rsidRDefault="009815DD"/>
    <w:p w:rsidR="009815DD" w:rsidRDefault="00371DB4">
      <w:proofErr w:type="gramStart"/>
      <w:r>
        <w:t>HW  pg</w:t>
      </w:r>
      <w:proofErr w:type="gramEnd"/>
      <w:r>
        <w:t>. 296-298  #6 – 28</w:t>
      </w:r>
      <w:r w:rsidR="00972E56">
        <w:t xml:space="preserve"> EVEN</w:t>
      </w:r>
    </w:p>
    <w:p w:rsidR="009815DD" w:rsidRDefault="009815DD"/>
    <w:p w:rsidR="009815DD" w:rsidRDefault="009815DD"/>
    <w:p w:rsidR="005D79B8" w:rsidRPr="005D79B8" w:rsidRDefault="005D79B8">
      <w:pPr>
        <w:rPr>
          <w:b/>
          <w:sz w:val="28"/>
          <w:u w:val="single"/>
        </w:rPr>
      </w:pPr>
      <w:r w:rsidRPr="005D79B8">
        <w:rPr>
          <w:b/>
          <w:noProof/>
          <w:sz w:val="28"/>
          <w:u w:val="single"/>
        </w:rPr>
        <w:drawing>
          <wp:anchor distT="0" distB="0" distL="114300" distR="114300" simplePos="0" relativeHeight="251673600" behindDoc="1" locked="0" layoutInCell="1" allowOverlap="1" wp14:anchorId="23B8318E" wp14:editId="6C51D147">
            <wp:simplePos x="0" y="0"/>
            <wp:positionH relativeFrom="column">
              <wp:posOffset>4367530</wp:posOffset>
            </wp:positionH>
            <wp:positionV relativeFrom="paragraph">
              <wp:posOffset>-409575</wp:posOffset>
            </wp:positionV>
            <wp:extent cx="2004060" cy="2895600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4060" cy="2895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D79B8">
        <w:rPr>
          <w:b/>
          <w:sz w:val="28"/>
          <w:u w:val="single"/>
        </w:rPr>
        <w:t>5.1 practice and review</w:t>
      </w:r>
    </w:p>
    <w:p w:rsidR="005D79B8" w:rsidRDefault="005D79B8">
      <w:r>
        <w:rPr>
          <w:noProof/>
        </w:rPr>
        <w:drawing>
          <wp:inline distT="0" distB="0" distL="0" distR="0" wp14:anchorId="4726EC06" wp14:editId="3B397B45">
            <wp:extent cx="4391025" cy="1694782"/>
            <wp:effectExtent l="0" t="0" r="0" b="127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4391025" cy="16947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D79B8" w:rsidRDefault="005D79B8">
      <w:r>
        <w:rPr>
          <w:noProof/>
        </w:rPr>
        <w:drawing>
          <wp:anchor distT="0" distB="0" distL="114300" distR="114300" simplePos="0" relativeHeight="251674624" behindDoc="1" locked="0" layoutInCell="1" allowOverlap="1" wp14:anchorId="4A1C35DE" wp14:editId="374B6BED">
            <wp:simplePos x="0" y="0"/>
            <wp:positionH relativeFrom="column">
              <wp:posOffset>-47625</wp:posOffset>
            </wp:positionH>
            <wp:positionV relativeFrom="paragraph">
              <wp:posOffset>313055</wp:posOffset>
            </wp:positionV>
            <wp:extent cx="5943600" cy="1870710"/>
            <wp:effectExtent l="0" t="0" r="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18707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D79B8" w:rsidRDefault="005D79B8"/>
    <w:p w:rsidR="005D79B8" w:rsidRDefault="005D79B8"/>
    <w:p w:rsidR="005D79B8" w:rsidRDefault="005D79B8"/>
    <w:p w:rsidR="005D79B8" w:rsidRDefault="005D79B8"/>
    <w:p w:rsidR="005D79B8" w:rsidRDefault="005D79B8"/>
    <w:p w:rsidR="005D79B8" w:rsidRDefault="005D79B8"/>
    <w:p w:rsidR="005D79B8" w:rsidRDefault="005D79B8"/>
    <w:p w:rsidR="005D79B8" w:rsidRDefault="005D79B8">
      <w:pPr>
        <w:rPr>
          <w:b/>
          <w:sz w:val="28"/>
          <w:u w:val="single"/>
        </w:rPr>
      </w:pPr>
      <w:r>
        <w:rPr>
          <w:noProof/>
        </w:rPr>
        <w:drawing>
          <wp:anchor distT="0" distB="0" distL="114300" distR="114300" simplePos="0" relativeHeight="251675648" behindDoc="1" locked="0" layoutInCell="1" allowOverlap="1" wp14:anchorId="0F0C33F8" wp14:editId="62325A9A">
            <wp:simplePos x="0" y="0"/>
            <wp:positionH relativeFrom="column">
              <wp:posOffset>952500</wp:posOffset>
            </wp:positionH>
            <wp:positionV relativeFrom="paragraph">
              <wp:posOffset>29210</wp:posOffset>
            </wp:positionV>
            <wp:extent cx="5143500" cy="4065270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43500" cy="40652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D79B8">
        <w:rPr>
          <w:b/>
          <w:sz w:val="28"/>
          <w:u w:val="single"/>
        </w:rPr>
        <w:t>5.2 practice</w:t>
      </w:r>
    </w:p>
    <w:p w:rsidR="005D79B8" w:rsidRPr="005D79B8" w:rsidRDefault="005D79B8">
      <w:pPr>
        <w:rPr>
          <w:b/>
          <w:sz w:val="28"/>
          <w:u w:val="single"/>
        </w:rPr>
      </w:pPr>
      <w:bookmarkStart w:id="0" w:name="_GoBack"/>
      <w:bookmarkEnd w:id="0"/>
    </w:p>
    <w:sectPr w:rsidR="005D79B8" w:rsidRPr="005D79B8" w:rsidSect="000A755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B0627CC"/>
    <w:multiLevelType w:val="hybridMultilevel"/>
    <w:tmpl w:val="CC100A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A7551"/>
    <w:rsid w:val="000A7551"/>
    <w:rsid w:val="00371DB4"/>
    <w:rsid w:val="003D139C"/>
    <w:rsid w:val="0052064B"/>
    <w:rsid w:val="005D79B8"/>
    <w:rsid w:val="00621986"/>
    <w:rsid w:val="0075076C"/>
    <w:rsid w:val="00801D93"/>
    <w:rsid w:val="008168F3"/>
    <w:rsid w:val="008A1B17"/>
    <w:rsid w:val="00972E56"/>
    <w:rsid w:val="009815DD"/>
    <w:rsid w:val="00A4776F"/>
    <w:rsid w:val="00AB66CA"/>
    <w:rsid w:val="00B1020A"/>
    <w:rsid w:val="00BB0EBF"/>
    <w:rsid w:val="00D47A9E"/>
    <w:rsid w:val="00E877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A75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755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168F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A75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A7551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168F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7.wmf"/><Relationship Id="rId18" Type="http://schemas.openxmlformats.org/officeDocument/2006/relationships/image" Target="media/image12.png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15.png"/><Relationship Id="rId7" Type="http://schemas.openxmlformats.org/officeDocument/2006/relationships/image" Target="media/image2.png"/><Relationship Id="rId12" Type="http://schemas.openxmlformats.org/officeDocument/2006/relationships/image" Target="media/image6.png"/><Relationship Id="rId17" Type="http://schemas.openxmlformats.org/officeDocument/2006/relationships/image" Target="media/image11.png"/><Relationship Id="rId25" Type="http://schemas.openxmlformats.org/officeDocument/2006/relationships/image" Target="media/image19.png"/><Relationship Id="rId2" Type="http://schemas.openxmlformats.org/officeDocument/2006/relationships/styles" Target="styles.xml"/><Relationship Id="rId16" Type="http://schemas.openxmlformats.org/officeDocument/2006/relationships/image" Target="media/image10.png"/><Relationship Id="rId20" Type="http://schemas.openxmlformats.org/officeDocument/2006/relationships/image" Target="media/image14.png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24" Type="http://schemas.openxmlformats.org/officeDocument/2006/relationships/image" Target="media/image18.png"/><Relationship Id="rId5" Type="http://schemas.openxmlformats.org/officeDocument/2006/relationships/webSettings" Target="webSettings.xml"/><Relationship Id="rId15" Type="http://schemas.openxmlformats.org/officeDocument/2006/relationships/image" Target="media/image9.png"/><Relationship Id="rId23" Type="http://schemas.openxmlformats.org/officeDocument/2006/relationships/image" Target="media/image17.png"/><Relationship Id="rId10" Type="http://schemas.openxmlformats.org/officeDocument/2006/relationships/image" Target="media/image4.png"/><Relationship Id="rId19" Type="http://schemas.openxmlformats.org/officeDocument/2006/relationships/image" Target="media/image13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8.wmf"/><Relationship Id="rId22" Type="http://schemas.openxmlformats.org/officeDocument/2006/relationships/image" Target="media/image16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4</Pages>
  <Words>191</Words>
  <Characters>109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airfield Public Schools</Company>
  <LinksUpToDate>false</LinksUpToDate>
  <CharactersWithSpaces>12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Meyers, Sharon</cp:lastModifiedBy>
  <cp:revision>5</cp:revision>
  <cp:lastPrinted>2013-12-10T13:46:00Z</cp:lastPrinted>
  <dcterms:created xsi:type="dcterms:W3CDTF">2013-12-10T13:46:00Z</dcterms:created>
  <dcterms:modified xsi:type="dcterms:W3CDTF">2014-12-01T16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